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7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e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e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e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4.wmf"/><Relationship Id="rId3" Type="http://schemas.openxmlformats.org/officeDocument/2006/relationships/image" Target="../media/image77.wmf"/><Relationship Id="rId7" Type="http://schemas.openxmlformats.org/officeDocument/2006/relationships/image" Target="../media/image60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55.wmf"/><Relationship Id="rId16" Type="http://schemas.openxmlformats.org/officeDocument/2006/relationships/image" Target="../media/image87.wmf"/><Relationship Id="rId1" Type="http://schemas.openxmlformats.org/officeDocument/2006/relationships/image" Target="../media/image76.wmf"/><Relationship Id="rId6" Type="http://schemas.openxmlformats.org/officeDocument/2006/relationships/image" Target="../media/image59.wmf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6.wmf"/><Relationship Id="rId10" Type="http://schemas.openxmlformats.org/officeDocument/2006/relationships/image" Target="../media/image63.wmf"/><Relationship Id="rId4" Type="http://schemas.openxmlformats.org/officeDocument/2006/relationships/image" Target="../media/image78.wmf"/><Relationship Id="rId9" Type="http://schemas.openxmlformats.org/officeDocument/2006/relationships/image" Target="../media/image81.wmf"/><Relationship Id="rId14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605F97E-3E39-4189-B3EF-F63B600CE80F}" type="slidenum">
              <a:rPr lang="en-US" altLang="zh-CN" sz="1200"/>
              <a:pPr/>
              <a:t>2</a:t>
            </a:fld>
            <a:endParaRPr lang="en-US" altLang="zh-CN" sz="1200" dirty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40960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37F76D-E268-4028-B178-4B26B801F53E}" type="slidenum">
              <a:rPr lang="en-US" altLang="zh-CN" sz="1200"/>
              <a:pPr/>
              <a:t>5</a:t>
            </a:fld>
            <a:endParaRPr lang="en-US" altLang="zh-CN" sz="1200" dirty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29934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CB79DE-E6A8-4C6C-8C31-44BDB97BAFE0}" type="slidenum">
              <a:rPr lang="en-US" altLang="zh-CN" sz="1200"/>
              <a:pPr/>
              <a:t>6</a:t>
            </a:fld>
            <a:endParaRPr lang="en-US" altLang="zh-CN" sz="1200" dirty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14073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8D77BE-3CD0-4058-BF47-958C47CBF166}" type="slidenum">
              <a:rPr lang="en-US" altLang="zh-CN" sz="1200"/>
              <a:pPr/>
              <a:t>12</a:t>
            </a:fld>
            <a:endParaRPr lang="en-US" altLang="zh-CN" sz="1200" dirty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79806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0BC75B1-89A2-4021-879A-9CB146DD9CCD}" type="slidenum">
              <a:rPr lang="en-US" altLang="zh-CN" sz="1200"/>
              <a:pPr/>
              <a:t>15</a:t>
            </a:fld>
            <a:endParaRPr lang="en-US" altLang="zh-CN" sz="1200" dirty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99828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8E3FB3-FC43-47C5-919C-081917626DEF}" type="slidenum">
              <a:rPr lang="en-US" altLang="zh-CN" sz="1200"/>
              <a:pPr/>
              <a:t>16</a:t>
            </a:fld>
            <a:endParaRPr lang="en-US" altLang="zh-CN" sz="1200" dirty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183452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8ADDB1-0877-4C9C-BA6D-D341D20CCF19}" type="slidenum">
              <a:rPr lang="en-US" altLang="zh-CN" sz="1200"/>
              <a:pPr/>
              <a:t>17</a:t>
            </a:fld>
            <a:endParaRPr lang="en-US" altLang="zh-CN" sz="1200" dirty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998384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AFA7BB7-DFE1-4F2C-82E7-17CEE82FF093}" type="slidenum">
              <a:rPr lang="en-US" altLang="zh-CN" sz="1200"/>
              <a:pPr/>
              <a:t>18</a:t>
            </a:fld>
            <a:endParaRPr lang="en-US" altLang="zh-CN" sz="1200" dirty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691132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12D76F0-0E38-43E9-9C9F-CEE829F616E5}" type="slidenum">
              <a:rPr lang="en-US" altLang="zh-CN" sz="1200"/>
              <a:pPr/>
              <a:t>19</a:t>
            </a:fld>
            <a:endParaRPr lang="en-US" altLang="zh-CN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9451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D9FF1-1C96-46DA-BA1F-718D96125B7D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3471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0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4.wmf"/><Relationship Id="rId36" Type="http://schemas.openxmlformats.org/officeDocument/2006/relationships/image" Target="../media/image88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91.bin"/><Relationship Id="rId8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0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36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40.bin"/><Relationship Id="rId8" Type="http://schemas.openxmlformats.org/officeDocument/2006/relationships/image" Target="../media/image1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6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60.e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1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emf"/><Relationship Id="rId22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0" y="1377958"/>
            <a:ext cx="5335488" cy="766197"/>
          </a:xfrm>
          <a:ln w="50800" cmpd="thickThin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algn="l" eaLnBrk="1" hangingPunct="1"/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400" b="1" dirty="0">
                <a:solidFill>
                  <a:srgbClr val="FF0000"/>
                </a:solidFill>
              </a:rPr>
              <a:t>、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微分方程</a:t>
            </a:r>
            <a:endParaRPr lang="en-US" altLang="zh-CN" sz="4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3352800" y="2727717"/>
            <a:ext cx="6084888" cy="5355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.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可降阶的二阶微分方程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52800" y="3518072"/>
            <a:ext cx="650182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二阶线性微分方程的通解结构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352800" y="4352334"/>
            <a:ext cx="5765800" cy="5615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阶常系数线性微分方程</a:t>
            </a:r>
          </a:p>
        </p:txBody>
      </p:sp>
    </p:spTree>
    <p:extLst>
      <p:ext uri="{BB962C8B-B14F-4D97-AF65-F5344CB8AC3E}">
        <p14:creationId xmlns:p14="http://schemas.microsoft.com/office/powerpoint/2010/main" val="3947561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4846" y="824374"/>
            <a:ext cx="848784" cy="593868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56158"/>
              </p:ext>
            </p:extLst>
          </p:nvPr>
        </p:nvGraphicFramePr>
        <p:xfrm>
          <a:off x="2612228" y="862943"/>
          <a:ext cx="68659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228" y="862943"/>
                        <a:ext cx="68659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544472" y="1942961"/>
            <a:ext cx="63335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3088"/>
              </p:ext>
            </p:extLst>
          </p:nvPr>
        </p:nvGraphicFramePr>
        <p:xfrm>
          <a:off x="6799755" y="1967507"/>
          <a:ext cx="1776550" cy="5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755" y="1967507"/>
                        <a:ext cx="1776550" cy="51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2693"/>
              </p:ext>
            </p:extLst>
          </p:nvPr>
        </p:nvGraphicFramePr>
        <p:xfrm>
          <a:off x="3256062" y="2507319"/>
          <a:ext cx="2562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062" y="2507319"/>
                        <a:ext cx="25622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37623"/>
              </p:ext>
            </p:extLst>
          </p:nvPr>
        </p:nvGraphicFramePr>
        <p:xfrm>
          <a:off x="5818287" y="2600981"/>
          <a:ext cx="47291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name="Equation" r:id="rId9" imgW="2197080" imgH="215640" progId="Equation.DSMT4">
                  <p:embed/>
                </p:oleObj>
              </mc:Choice>
              <mc:Fallback>
                <p:oleObj name="Equation" r:id="rId9" imgW="2197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287" y="2600981"/>
                        <a:ext cx="47291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61463"/>
              </p:ext>
            </p:extLst>
          </p:nvPr>
        </p:nvGraphicFramePr>
        <p:xfrm>
          <a:off x="1861148" y="2976512"/>
          <a:ext cx="2003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148" y="2976512"/>
                        <a:ext cx="20034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41575"/>
              </p:ext>
            </p:extLst>
          </p:nvPr>
        </p:nvGraphicFramePr>
        <p:xfrm>
          <a:off x="1544472" y="2599640"/>
          <a:ext cx="1777499" cy="45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472" y="2599640"/>
                        <a:ext cx="1777499" cy="456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9290"/>
              </p:ext>
            </p:extLst>
          </p:nvPr>
        </p:nvGraphicFramePr>
        <p:xfrm>
          <a:off x="5041345" y="1989621"/>
          <a:ext cx="1685154" cy="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45" y="1989621"/>
                        <a:ext cx="1685154" cy="47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5723"/>
              </p:ext>
            </p:extLst>
          </p:nvPr>
        </p:nvGraphicFramePr>
        <p:xfrm>
          <a:off x="7176120" y="3249277"/>
          <a:ext cx="19192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3249277"/>
                        <a:ext cx="19192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57731"/>
              </p:ext>
            </p:extLst>
          </p:nvPr>
        </p:nvGraphicFramePr>
        <p:xfrm>
          <a:off x="3593180" y="4488500"/>
          <a:ext cx="2159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19" imgW="863280" imgH="406080" progId="Equation.DSMT4">
                  <p:embed/>
                </p:oleObj>
              </mc:Choice>
              <mc:Fallback>
                <p:oleObj name="Equation" r:id="rId19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180" y="4488500"/>
                        <a:ext cx="21590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46820"/>
              </p:ext>
            </p:extLst>
          </p:nvPr>
        </p:nvGraphicFramePr>
        <p:xfrm>
          <a:off x="2135497" y="1981078"/>
          <a:ext cx="295800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" name="Equation" r:id="rId21" imgW="1358640" imgH="215640" progId="Equation.DSMT4">
                  <p:embed/>
                </p:oleObj>
              </mc:Choice>
              <mc:Fallback>
                <p:oleObj name="Equation" r:id="rId21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497" y="1981078"/>
                        <a:ext cx="295800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3931873" y="3237438"/>
            <a:ext cx="2035571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 dirty="0" smtClean="0">
                <a:solidFill>
                  <a:schemeClr val="tx2"/>
                </a:solidFill>
                <a:latin typeface="+mn-ea"/>
                <a:ea typeface="+mn-ea"/>
              </a:rPr>
              <a:t>一阶线性方程</a:t>
            </a:r>
            <a:endParaRPr kumimoji="1" lang="zh-CN" altLang="en-US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327562" y="1309782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7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02126"/>
              </p:ext>
            </p:extLst>
          </p:nvPr>
        </p:nvGraphicFramePr>
        <p:xfrm>
          <a:off x="6154918" y="3294272"/>
          <a:ext cx="1021202" cy="43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918" y="3294272"/>
                        <a:ext cx="1021202" cy="436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11194"/>
              </p:ext>
            </p:extLst>
          </p:nvPr>
        </p:nvGraphicFramePr>
        <p:xfrm>
          <a:off x="1564012" y="4113754"/>
          <a:ext cx="2771591" cy="51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25" imgW="1168200" imgH="215640" progId="Equation.DSMT4">
                  <p:embed/>
                </p:oleObj>
              </mc:Choice>
              <mc:Fallback>
                <p:oleObj name="Equation" r:id="rId25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64012" y="4113754"/>
                        <a:ext cx="2771591" cy="51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75030"/>
              </p:ext>
            </p:extLst>
          </p:nvPr>
        </p:nvGraphicFramePr>
        <p:xfrm>
          <a:off x="4318363" y="4057731"/>
          <a:ext cx="1262590" cy="56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27" imgW="507960" imgH="228600" progId="Equation.DSMT4">
                  <p:embed/>
                </p:oleObj>
              </mc:Choice>
              <mc:Fallback>
                <p:oleObj name="Equation" r:id="rId2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18363" y="4057731"/>
                        <a:ext cx="1262590" cy="56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558626" y="404862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有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12094"/>
              </p:ext>
            </p:extLst>
          </p:nvPr>
        </p:nvGraphicFramePr>
        <p:xfrm>
          <a:off x="7015522" y="4016299"/>
          <a:ext cx="1345015" cy="55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29" imgW="583920" imgH="241200" progId="Equation.DSMT4">
                  <p:embed/>
                </p:oleObj>
              </mc:Choice>
              <mc:Fallback>
                <p:oleObj name="Equation" r:id="rId29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15522" y="4016299"/>
                        <a:ext cx="1345015" cy="55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44472" y="474763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积分得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13807"/>
              </p:ext>
            </p:extLst>
          </p:nvPr>
        </p:nvGraphicFramePr>
        <p:xfrm>
          <a:off x="8135763" y="4479523"/>
          <a:ext cx="1519705" cy="95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Equation" r:id="rId31" imgW="647640" imgH="406080" progId="Equation.DSMT4">
                  <p:embed/>
                </p:oleObj>
              </mc:Choice>
              <mc:Fallback>
                <p:oleObj name="Equation" r:id="rId31" imgW="647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35763" y="4479523"/>
                        <a:ext cx="1519705" cy="95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16798"/>
              </p:ext>
            </p:extLst>
          </p:nvPr>
        </p:nvGraphicFramePr>
        <p:xfrm>
          <a:off x="5829661" y="4720784"/>
          <a:ext cx="2306102" cy="50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33" imgW="990360" imgH="215640" progId="Equation.DSMT4">
                  <p:embed/>
                </p:oleObj>
              </mc:Choice>
              <mc:Fallback>
                <p:oleObj name="Equation" r:id="rId3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29661" y="4720784"/>
                        <a:ext cx="2306102" cy="50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10826"/>
              </p:ext>
            </p:extLst>
          </p:nvPr>
        </p:nvGraphicFramePr>
        <p:xfrm>
          <a:off x="2259680" y="5278968"/>
          <a:ext cx="2667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35" imgW="1066680" imgH="406080" progId="Equation.DSMT4">
                  <p:embed/>
                </p:oleObj>
              </mc:Choice>
              <mc:Fallback>
                <p:oleObj name="Equation" r:id="rId35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680" y="5278968"/>
                        <a:ext cx="26670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30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22" grpId="0" animBg="1"/>
      <p:bldP spid="15" grpId="0"/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24734"/>
              </p:ext>
            </p:extLst>
          </p:nvPr>
        </p:nvGraphicFramePr>
        <p:xfrm>
          <a:off x="1904517" y="841981"/>
          <a:ext cx="271991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17" y="841981"/>
                        <a:ext cx="271991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4"/>
          <p:cNvSpPr>
            <a:spLocks noChangeArrowheads="1"/>
          </p:cNvSpPr>
          <p:nvPr/>
        </p:nvSpPr>
        <p:spPr bwMode="auto">
          <a:xfrm>
            <a:off x="4624430" y="820671"/>
            <a:ext cx="2414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型的微分方程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1785435" y="1310799"/>
            <a:ext cx="56779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程的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特点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右端不显含自变量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0" lang="zh-CN" altLang="zh-CN" sz="2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38339"/>
              </p:ext>
            </p:extLst>
          </p:nvPr>
        </p:nvGraphicFramePr>
        <p:xfrm>
          <a:off x="3952190" y="1891597"/>
          <a:ext cx="4630421" cy="52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5" imgW="1879560" imgH="215640" progId="Equation.DSMT4">
                  <p:embed/>
                </p:oleObj>
              </mc:Choice>
              <mc:Fallback>
                <p:oleObj name="Equation" r:id="rId5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190" y="1891597"/>
                        <a:ext cx="4630421" cy="52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13961"/>
              </p:ext>
            </p:extLst>
          </p:nvPr>
        </p:nvGraphicFramePr>
        <p:xfrm>
          <a:off x="2937717" y="2386529"/>
          <a:ext cx="4043589" cy="100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717" y="2386529"/>
                        <a:ext cx="4043589" cy="1000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37655"/>
              </p:ext>
            </p:extLst>
          </p:nvPr>
        </p:nvGraphicFramePr>
        <p:xfrm>
          <a:off x="2976236" y="3338218"/>
          <a:ext cx="4117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9" imgW="1676160" imgH="215640" progId="Equation.DSMT4">
                  <p:embed/>
                </p:oleObj>
              </mc:Choice>
              <mc:Fallback>
                <p:oleObj name="Equation" r:id="rId9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236" y="3338218"/>
                        <a:ext cx="41179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24271"/>
              </p:ext>
            </p:extLst>
          </p:nvPr>
        </p:nvGraphicFramePr>
        <p:xfrm>
          <a:off x="3264473" y="3736269"/>
          <a:ext cx="2320199" cy="100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11" imgW="1002960" imgH="431640" progId="Equation.DSMT4">
                  <p:embed/>
                </p:oleObj>
              </mc:Choice>
              <mc:Fallback>
                <p:oleObj name="Equation" r:id="rId11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473" y="3736269"/>
                        <a:ext cx="2320199" cy="100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775766" y="327403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1904517" y="26078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73207"/>
              </p:ext>
            </p:extLst>
          </p:nvPr>
        </p:nvGraphicFramePr>
        <p:xfrm>
          <a:off x="1785435" y="4652844"/>
          <a:ext cx="5482367" cy="52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13" imgW="2209680" imgH="215640" progId="Equation.DSMT4">
                  <p:embed/>
                </p:oleObj>
              </mc:Choice>
              <mc:Fallback>
                <p:oleObj name="Equation" r:id="rId13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435" y="4652844"/>
                        <a:ext cx="5482367" cy="527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36942"/>
              </p:ext>
            </p:extLst>
          </p:nvPr>
        </p:nvGraphicFramePr>
        <p:xfrm>
          <a:off x="1825011" y="5246684"/>
          <a:ext cx="2171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011" y="5246684"/>
                        <a:ext cx="217170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75766" y="188966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程的</a:t>
            </a: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zh-CN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267802" y="461141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如能求出其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3996711" y="5061163"/>
            <a:ext cx="6158300" cy="905731"/>
            <a:chOff x="4645700" y="5470095"/>
            <a:chExt cx="6158300" cy="905731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5833858" y="5470095"/>
            <a:ext cx="2006053" cy="905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" name="Equation" r:id="rId17" imgW="901440" imgH="406080" progId="Equation.DSMT4">
                    <p:embed/>
                  </p:oleObj>
                </mc:Choice>
                <mc:Fallback>
                  <p:oleObj name="Equation" r:id="rId17" imgW="9014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3858" y="5470095"/>
                          <a:ext cx="2006053" cy="9057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91"/>
            <p:cNvSpPr>
              <a:spLocks noChangeArrowheads="1"/>
            </p:cNvSpPr>
            <p:nvPr/>
          </p:nvSpPr>
          <p:spPr bwMode="auto">
            <a:xfrm>
              <a:off x="7111566" y="5622770"/>
              <a:ext cx="36924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5730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求出原方程的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645700" y="5685331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则可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7988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9" grpId="0"/>
      <p:bldP spid="6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2041525" y="1673390"/>
            <a:ext cx="762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>
            <p:extLst/>
          </p:nvPr>
        </p:nvGraphicFramePr>
        <p:xfrm>
          <a:off x="4902200" y="1459563"/>
          <a:ext cx="2176236" cy="101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459563"/>
                        <a:ext cx="2176236" cy="101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>
            <p:extLst/>
          </p:nvPr>
        </p:nvGraphicFramePr>
        <p:xfrm>
          <a:off x="2803525" y="1673617"/>
          <a:ext cx="1939562" cy="52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6" imgW="863280" imgH="215640" progId="Equation.DSMT4">
                  <p:embed/>
                </p:oleObj>
              </mc:Choice>
              <mc:Fallback>
                <p:oleObj name="Equation" r:id="rId6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673617"/>
                        <a:ext cx="1939562" cy="526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2093139" y="2619206"/>
            <a:ext cx="35052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代入原方程得 </a:t>
            </a:r>
          </a:p>
        </p:txBody>
      </p:sp>
      <p:graphicFrame>
        <p:nvGraphicFramePr>
          <p:cNvPr id="225287" name="Object 7"/>
          <p:cNvGraphicFramePr>
            <a:graphicFrameLocks noChangeAspect="1"/>
          </p:cNvGraphicFramePr>
          <p:nvPr>
            <p:extLst/>
          </p:nvPr>
        </p:nvGraphicFramePr>
        <p:xfrm>
          <a:off x="4525736" y="2439654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公式" r:id="rId8" imgW="2552700" imgH="914400" progId="Equation.3">
                  <p:embed/>
                </p:oleObj>
              </mc:Choice>
              <mc:Fallback>
                <p:oleObj name="公式" r:id="rId8" imgW="2552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736" y="2439654"/>
                        <a:ext cx="2552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>
            <p:extLst/>
          </p:nvPr>
        </p:nvGraphicFramePr>
        <p:xfrm>
          <a:off x="7237548" y="2467805"/>
          <a:ext cx="3131159" cy="95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公式" r:id="rId10" imgW="2997200" imgH="914400" progId="Equation.3">
                  <p:embed/>
                </p:oleObj>
              </mc:Choice>
              <mc:Fallback>
                <p:oleObj name="公式" r:id="rId10" imgW="2997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548" y="2467805"/>
                        <a:ext cx="3131159" cy="954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/>
          <p:cNvGraphicFramePr>
            <a:graphicFrameLocks noChangeAspect="1"/>
          </p:cNvGraphicFramePr>
          <p:nvPr>
            <p:extLst/>
          </p:nvPr>
        </p:nvGraphicFramePr>
        <p:xfrm>
          <a:off x="2219718" y="3462477"/>
          <a:ext cx="2523369" cy="93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公式" r:id="rId12" imgW="2463800" imgH="914400" progId="Equation.3">
                  <p:embed/>
                </p:oleObj>
              </mc:Choice>
              <mc:Fallback>
                <p:oleObj name="公式" r:id="rId12" imgW="2463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718" y="3462477"/>
                        <a:ext cx="2523369" cy="936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>
            <p:extLst/>
          </p:nvPr>
        </p:nvGraphicFramePr>
        <p:xfrm>
          <a:off x="4902200" y="3706804"/>
          <a:ext cx="2373649" cy="46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公式" r:id="rId14" imgW="2197100" imgH="431800" progId="Equation.3">
                  <p:embed/>
                </p:oleObj>
              </mc:Choice>
              <mc:Fallback>
                <p:oleObj name="公式" r:id="rId14" imgW="219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706804"/>
                        <a:ext cx="2373649" cy="464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20902"/>
              </p:ext>
            </p:extLst>
          </p:nvPr>
        </p:nvGraphicFramePr>
        <p:xfrm>
          <a:off x="4348056" y="4344814"/>
          <a:ext cx="1816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公式" r:id="rId16" imgW="1816100" imgH="482600" progId="Equation.3">
                  <p:embed/>
                </p:oleObj>
              </mc:Choice>
              <mc:Fallback>
                <p:oleObj name="公式" r:id="rId16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056" y="4344814"/>
                        <a:ext cx="1816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Text Box 12" descr="纸莎草纸"/>
          <p:cNvSpPr txBox="1">
            <a:spLocks noChangeArrowheads="1"/>
          </p:cNvSpPr>
          <p:nvPr/>
        </p:nvSpPr>
        <p:spPr bwMode="auto">
          <a:xfrm>
            <a:off x="2093139" y="4420338"/>
            <a:ext cx="25908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原方程通解为</a:t>
            </a:r>
            <a:endParaRPr kumimoji="1" lang="zh-CN" altLang="en-US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293" name="Object 13"/>
          <p:cNvGraphicFramePr>
            <a:graphicFrameLocks noChangeAspect="1"/>
          </p:cNvGraphicFramePr>
          <p:nvPr>
            <p:extLst/>
          </p:nvPr>
        </p:nvGraphicFramePr>
        <p:xfrm>
          <a:off x="7585225" y="3501204"/>
          <a:ext cx="1863575" cy="89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公式" r:id="rId18" imgW="1739900" imgH="838200" progId="Equation.3">
                  <p:embed/>
                </p:oleObj>
              </mc:Choice>
              <mc:Fallback>
                <p:oleObj name="公式" r:id="rId18" imgW="1739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225" y="3501204"/>
                        <a:ext cx="1863575" cy="897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6" name="Group 17"/>
          <p:cNvGrpSpPr>
            <a:grpSpLocks/>
          </p:cNvGrpSpPr>
          <p:nvPr/>
        </p:nvGrpSpPr>
        <p:grpSpPr bwMode="auto">
          <a:xfrm>
            <a:off x="2188986" y="735367"/>
            <a:ext cx="5396238" cy="557213"/>
            <a:chOff x="279" y="779"/>
            <a:chExt cx="3889" cy="351"/>
          </a:xfrm>
        </p:grpSpPr>
        <p:sp>
          <p:nvSpPr>
            <p:cNvPr id="5137" name="Text Box 14"/>
            <p:cNvSpPr txBox="1">
              <a:spLocks noChangeArrowheads="1"/>
            </p:cNvSpPr>
            <p:nvPr/>
          </p:nvSpPr>
          <p:spPr bwMode="auto">
            <a:xfrm>
              <a:off x="279" y="803"/>
              <a:ext cx="671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5132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036" y="779"/>
            <a:ext cx="313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9" name="Equation" r:id="rId20" imgW="1765080" imgH="228600" progId="Equation.DSMT4">
                    <p:embed/>
                  </p:oleObj>
                </mc:Choice>
                <mc:Fallback>
                  <p:oleObj name="Equation" r:id="rId20" imgW="1765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779"/>
                          <a:ext cx="313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2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65655"/>
              </p:ext>
            </p:extLst>
          </p:nvPr>
        </p:nvGraphicFramePr>
        <p:xfrm>
          <a:off x="2273300" y="5022850"/>
          <a:ext cx="2252436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22" imgW="876240" imgH="215640" progId="Equation.DSMT4">
                  <p:embed/>
                </p:oleObj>
              </mc:Choice>
              <mc:Fallback>
                <p:oleObj name="Equation" r:id="rId22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022850"/>
                        <a:ext cx="2252436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76305"/>
              </p:ext>
            </p:extLst>
          </p:nvPr>
        </p:nvGraphicFramePr>
        <p:xfrm>
          <a:off x="4578860" y="5012829"/>
          <a:ext cx="1666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24" imgW="583920" imgH="215640" progId="Equation.DSMT4">
                  <p:embed/>
                </p:oleObj>
              </mc:Choice>
              <mc:Fallback>
                <p:oleObj name="Equation" r:id="rId24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60" y="5012829"/>
                        <a:ext cx="1666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10356"/>
              </p:ext>
            </p:extLst>
          </p:nvPr>
        </p:nvGraphicFramePr>
        <p:xfrm>
          <a:off x="6097326" y="5005269"/>
          <a:ext cx="5018979" cy="53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26" imgW="1993680" imgH="241200" progId="Equation.DSMT4">
                  <p:embed/>
                </p:oleObj>
              </mc:Choice>
              <mc:Fallback>
                <p:oleObj name="Equation" r:id="rId26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326" y="5005269"/>
                        <a:ext cx="5018979" cy="53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0936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5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6" grpId="0" autoUpdateAnimBg="0"/>
      <p:bldP spid="22529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7202" y="593652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701034" y="593652"/>
          <a:ext cx="4960955" cy="52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" name="Equation" r:id="rId3" imgW="2057400" imgH="215640" progId="Equation.DSMT4">
                  <p:embed/>
                </p:oleObj>
              </mc:Choice>
              <mc:Fallback>
                <p:oleObj name="Equation" r:id="rId3" imgW="2057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034" y="593652"/>
                        <a:ext cx="4960955" cy="520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757035" y="593652"/>
          <a:ext cx="3531756" cy="52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5" imgW="1447560" imgH="215640" progId="Equation.DSMT4">
                  <p:embed/>
                </p:oleObj>
              </mc:Choice>
              <mc:Fallback>
                <p:oleObj name="Equation" r:id="rId5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7035" y="593652"/>
                        <a:ext cx="3531756" cy="526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0288791" y="591959"/>
          <a:ext cx="9239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7" imgW="380880" imgH="215640" progId="Equation.DSMT4">
                  <p:embed/>
                </p:oleObj>
              </mc:Choice>
              <mc:Fallback>
                <p:oleObj name="Equation" r:id="rId7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8791" y="591959"/>
                        <a:ext cx="92392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018629" y="1179057"/>
          <a:ext cx="10121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9" imgW="4216320" imgH="215640" progId="Equation.DSMT4">
                  <p:embed/>
                </p:oleObj>
              </mc:Choice>
              <mc:Fallback>
                <p:oleObj name="Equation" r:id="rId9" imgW="4216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8629" y="1179057"/>
                        <a:ext cx="101219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057104" y="1767465"/>
          <a:ext cx="54848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11" imgW="2222280" imgH="215640" progId="Equation.DSMT4">
                  <p:embed/>
                </p:oleObj>
              </mc:Choice>
              <mc:Fallback>
                <p:oleObj name="Equation" r:id="rId11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7104" y="1767465"/>
                        <a:ext cx="548481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541917" y="1767465"/>
          <a:ext cx="4598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13" imgW="1866600" imgH="215640" progId="Equation.DSMT4">
                  <p:embed/>
                </p:oleObj>
              </mc:Choice>
              <mc:Fallback>
                <p:oleObj name="Equation" r:id="rId13" imgW="1866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1917" y="1767465"/>
                        <a:ext cx="459861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109116" y="2299277"/>
          <a:ext cx="10031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" name="Equation" r:id="rId15" imgW="4012920" imgH="215640" progId="Equation.DSMT4">
                  <p:embed/>
                </p:oleObj>
              </mc:Choice>
              <mc:Fallback>
                <p:oleObj name="Equation" r:id="rId15" imgW="4012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9116" y="2299277"/>
                        <a:ext cx="100314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109117" y="2839027"/>
          <a:ext cx="3268919" cy="50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"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9117" y="2839027"/>
                        <a:ext cx="3268919" cy="50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67450" y="331735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388641" y="2695852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研高数二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510941" y="3350356"/>
          <a:ext cx="8345038" cy="53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" name="Equation" r:id="rId19" imgW="3390840" imgH="215640" progId="Equation.DSMT4">
                  <p:embed/>
                </p:oleObj>
              </mc:Choice>
              <mc:Fallback>
                <p:oleObj name="Equation" r:id="rId19" imgW="3390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10941" y="3350356"/>
                        <a:ext cx="8345038" cy="531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109116" y="3704389"/>
          <a:ext cx="4299528" cy="107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Equation" r:id="rId21" imgW="1726920" imgH="431640" progId="Equation.DSMT4">
                  <p:embed/>
                </p:oleObj>
              </mc:Choice>
              <mc:Fallback>
                <p:oleObj name="Equation" r:id="rId21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09116" y="3704389"/>
                        <a:ext cx="4299528" cy="1074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408644" y="393929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624660" y="4536192"/>
          <a:ext cx="7231319" cy="121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Equation" r:id="rId23" imgW="2958840" imgH="495000" progId="Equation.DSMT4">
                  <p:embed/>
                </p:oleObj>
              </mc:Choice>
              <mc:Fallback>
                <p:oleObj name="Equation" r:id="rId23" imgW="2958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24660" y="4536192"/>
                        <a:ext cx="7231319" cy="121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057104" y="582093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题意得：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768430" y="5578513"/>
          <a:ext cx="3773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25" imgW="1663560" imgH="444240" progId="Equation.DSMT4">
                  <p:embed/>
                </p:oleObj>
              </mc:Choice>
              <mc:Fallback>
                <p:oleObj name="Equation" r:id="rId2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68430" y="5578513"/>
                        <a:ext cx="3773487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15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28074" y="638439"/>
          <a:ext cx="6096000" cy="51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" name="Equation" r:id="rId3" imgW="2552400" imgH="215640" progId="Equation.DSMT4">
                  <p:embed/>
                </p:oleObj>
              </mc:Choice>
              <mc:Fallback>
                <p:oleObj name="Equation" r:id="rId3" imgW="255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074" y="638439"/>
                        <a:ext cx="6096000" cy="516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822515" y="242614"/>
          <a:ext cx="3213677" cy="109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2515" y="242614"/>
                        <a:ext cx="3213677" cy="109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28074" y="1199539"/>
          <a:ext cx="3438992" cy="51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" name="Equation" r:id="rId7" imgW="1434960" imgH="215640" progId="Equation.DSMT4">
                  <p:embed/>
                </p:oleObj>
              </mc:Choice>
              <mc:Fallback>
                <p:oleObj name="Equation" r:id="rId7" imgW="1434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074" y="1199539"/>
                        <a:ext cx="3438992" cy="51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174467" y="1213499"/>
          <a:ext cx="3706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4467" y="1213499"/>
                        <a:ext cx="37068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861807" y="1545360"/>
          <a:ext cx="4001663" cy="96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" name="Equation" r:id="rId11" imgW="1688760" imgH="406080" progId="Equation.DSMT4">
                  <p:embed/>
                </p:oleObj>
              </mc:Choice>
              <mc:Fallback>
                <p:oleObj name="Equation" r:id="rId11" imgW="1688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1807" y="1545360"/>
                        <a:ext cx="4001663" cy="962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863470" y="1819697"/>
          <a:ext cx="2341620" cy="51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" name="Equation" r:id="rId13" imgW="990360" imgH="215640" progId="Equation.DSMT4">
                  <p:embed/>
                </p:oleObj>
              </mc:Choice>
              <mc:Fallback>
                <p:oleObj name="Equation" r:id="rId1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3470" y="1819697"/>
                        <a:ext cx="2341620" cy="510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28074" y="2176504"/>
          <a:ext cx="7342909" cy="102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" name="Equation" r:id="rId15" imgW="3085920" imgH="431640" progId="Equation.DSMT4">
                  <p:embed/>
                </p:oleObj>
              </mc:Choice>
              <mc:Fallback>
                <p:oleObj name="Equation" r:id="rId15" imgW="308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074" y="2176504"/>
                        <a:ext cx="7342909" cy="1027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54390" y="3097400"/>
          <a:ext cx="3168398" cy="102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" name="Equation" r:id="rId17" imgW="1333440" imgH="431640" progId="Equation.DSMT4">
                  <p:embed/>
                </p:oleObj>
              </mc:Choice>
              <mc:Fallback>
                <p:oleObj name="Equation" r:id="rId17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390" y="3097400"/>
                        <a:ext cx="3168398" cy="102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879758" y="3105685"/>
          <a:ext cx="44926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" name="Equation" r:id="rId19" imgW="1815840" imgH="431640" progId="Equation.DSMT4">
                  <p:embed/>
                </p:oleObj>
              </mc:Choice>
              <mc:Fallback>
                <p:oleObj name="Equation" r:id="rId19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9758" y="3105685"/>
                        <a:ext cx="449262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8401878" y="3251565"/>
          <a:ext cx="2930962" cy="66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" name="Equation" r:id="rId21" imgW="1168200" imgH="266400" progId="Equation.DSMT4">
                  <p:embed/>
                </p:oleObj>
              </mc:Choice>
              <mc:Fallback>
                <p:oleObj name="Equation" r:id="rId21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01878" y="3251565"/>
                        <a:ext cx="2930962" cy="669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22148" y="4075073"/>
          <a:ext cx="2434784" cy="62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" name="Equation" r:id="rId23" imgW="1041120" imgH="266400" progId="Equation.DSMT4">
                  <p:embed/>
                </p:oleObj>
              </mc:Choice>
              <mc:Fallback>
                <p:oleObj name="Equation" r:id="rId23" imgW="1041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2148" y="4075073"/>
                        <a:ext cx="2434784" cy="62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3421156" y="4075073"/>
          <a:ext cx="4942226" cy="7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Equation" r:id="rId25" imgW="2019240" imgH="291960" progId="Equation.DSMT4">
                  <p:embed/>
                </p:oleObj>
              </mc:Choice>
              <mc:Fallback>
                <p:oleObj name="Equation" r:id="rId25" imgW="2019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21156" y="4075073"/>
                        <a:ext cx="4942226" cy="71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28074" y="4835664"/>
          <a:ext cx="3441051" cy="64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Equation" r:id="rId27" imgW="1422360" imgH="266400" progId="Equation.DSMT4">
                  <p:embed/>
                </p:oleObj>
              </mc:Choice>
              <mc:Fallback>
                <p:oleObj name="Equation" r:id="rId27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8074" y="4835664"/>
                        <a:ext cx="3441051" cy="64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4244048" y="4632492"/>
          <a:ext cx="35496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Equation" r:id="rId29" imgW="1460160" imgH="469800" progId="Equation.DSMT4">
                  <p:embed/>
                </p:oleObj>
              </mc:Choice>
              <mc:Fallback>
                <p:oleObj name="Equation" r:id="rId29" imgW="1460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44048" y="4632492"/>
                        <a:ext cx="3549650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7793698" y="4988180"/>
          <a:ext cx="3612538" cy="52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" name="Equation" r:id="rId31" imgW="1498320" imgH="215640" progId="Equation.DSMT4">
                  <p:embed/>
                </p:oleObj>
              </mc:Choice>
              <mc:Fallback>
                <p:oleObj name="Equation" r:id="rId31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93698" y="4988180"/>
                        <a:ext cx="3612538" cy="52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654390" y="5771049"/>
          <a:ext cx="17827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" name="Equation" r:id="rId33" imgW="749160" imgH="228600" progId="Equation.DSMT4">
                  <p:embed/>
                </p:oleObj>
              </mc:Choice>
              <mc:Fallback>
                <p:oleObj name="Equation" r:id="rId3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4390" y="5771049"/>
                        <a:ext cx="1782762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591524" y="5773905"/>
          <a:ext cx="4543892" cy="54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" name="Equation" r:id="rId35" imgW="1917360" imgH="228600" progId="Equation.DSMT4">
                  <p:embed/>
                </p:oleObj>
              </mc:Choice>
              <mc:Fallback>
                <p:oleObj name="Equation" r:id="rId35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91524" y="5773905"/>
                        <a:ext cx="4543892" cy="541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74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279651" y="1196975"/>
            <a:ext cx="1439863" cy="6477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graphicFrame>
        <p:nvGraphicFramePr>
          <p:cNvPr id="192522" name="Object 10"/>
          <p:cNvGraphicFramePr>
            <a:graphicFrameLocks noGrp="1" noChangeAspect="1"/>
          </p:cNvGraphicFramePr>
          <p:nvPr>
            <p:ph sz="quarter" idx="1"/>
            <p:extLst/>
          </p:nvPr>
        </p:nvGraphicFramePr>
        <p:xfrm>
          <a:off x="2782888" y="3722688"/>
          <a:ext cx="2808015" cy="54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4" imgW="1117440" imgH="215640" progId="Equation.DSMT4">
                  <p:embed/>
                </p:oleObj>
              </mc:Choice>
              <mc:Fallback>
                <p:oleObj name="Equation" r:id="rId4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722688"/>
                        <a:ext cx="2808015" cy="542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2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852739" y="2444751"/>
          <a:ext cx="2842668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9" y="2444751"/>
                        <a:ext cx="2842668" cy="503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4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6959600" y="3154363"/>
          <a:ext cx="2160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154363"/>
                        <a:ext cx="21605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2351089" y="1844676"/>
            <a:ext cx="589597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降阶的高阶微分方程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2351089" y="3141664"/>
            <a:ext cx="59769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不显含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二阶微分方程</a:t>
            </a: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2424113" y="4437064"/>
            <a:ext cx="42481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3.</a:t>
            </a:r>
            <a:r>
              <a:rPr kumimoji="1" lang="zh-CN" altLang="en-US" sz="2800" b="1" dirty="0"/>
              <a:t>不显含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dirty="0"/>
              <a:t>的二阶微分方程</a:t>
            </a:r>
          </a:p>
        </p:txBody>
      </p:sp>
      <p:graphicFrame>
        <p:nvGraphicFramePr>
          <p:cNvPr id="192518" name="Object 6"/>
          <p:cNvGraphicFramePr>
            <a:graphicFrameLocks noChangeAspect="1"/>
          </p:cNvGraphicFramePr>
          <p:nvPr>
            <p:extLst/>
          </p:nvPr>
        </p:nvGraphicFramePr>
        <p:xfrm>
          <a:off x="6856413" y="1773238"/>
          <a:ext cx="1951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1773238"/>
                        <a:ext cx="19510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2" name="Object 2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93375087"/>
              </p:ext>
            </p:extLst>
          </p:nvPr>
        </p:nvGraphicFramePr>
        <p:xfrm>
          <a:off x="6959600" y="4378325"/>
          <a:ext cx="2304752" cy="54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378325"/>
                        <a:ext cx="2304752" cy="54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4" name="Object 22"/>
          <p:cNvGraphicFramePr>
            <a:graphicFrameLocks noChangeAspect="1"/>
          </p:cNvGraphicFramePr>
          <p:nvPr>
            <p:extLst/>
          </p:nvPr>
        </p:nvGraphicFramePr>
        <p:xfrm>
          <a:off x="2687639" y="4969466"/>
          <a:ext cx="6151562" cy="106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14" imgW="2031840" imgH="444240" progId="Equation.DSMT4">
                  <p:embed/>
                </p:oleObj>
              </mc:Choice>
              <mc:Fallback>
                <p:oleObj name="Equation" r:id="rId14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4969466"/>
                        <a:ext cx="6151562" cy="106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479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9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9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utoUpdateAnimBg="0"/>
      <p:bldP spid="192516" grpId="0" autoUpdateAnimBg="0"/>
      <p:bldP spid="1925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2640013" y="1341439"/>
            <a:ext cx="1600200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6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2711450" y="2349501"/>
            <a:ext cx="74676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求微分方程                        的通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4656139" y="2422526"/>
          <a:ext cx="1889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公式" r:id="rId4" imgW="1892300" imgH="406400" progId="Equation.3">
                  <p:embed/>
                </p:oleObj>
              </mc:Choice>
              <mc:Fallback>
                <p:oleObj name="公式" r:id="rId4" imgW="1892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2422526"/>
                        <a:ext cx="18891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29305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2"/>
          <p:cNvSpPr txBox="1">
            <a:spLocks noChangeArrowheads="1"/>
          </p:cNvSpPr>
          <p:nvPr/>
        </p:nvSpPr>
        <p:spPr bwMode="auto">
          <a:xfrm>
            <a:off x="2266950" y="757488"/>
            <a:ext cx="25908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>
            <p:extLst/>
          </p:nvPr>
        </p:nvGraphicFramePr>
        <p:xfrm>
          <a:off x="2205045" y="1333089"/>
          <a:ext cx="7481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4" imgW="2438280" imgH="215640" progId="Equation.DSMT4">
                  <p:embed/>
                </p:oleObj>
              </mc:Choice>
              <mc:Fallback>
                <p:oleObj name="Equation" r:id="rId4" imgW="243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45" y="1333089"/>
                        <a:ext cx="7481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>
            <p:extLst/>
          </p:nvPr>
        </p:nvGraphicFramePr>
        <p:xfrm>
          <a:off x="3583781" y="1859741"/>
          <a:ext cx="2220141" cy="9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6" imgW="965160" imgH="406080" progId="Equation.DSMT4">
                  <p:embed/>
                </p:oleObj>
              </mc:Choice>
              <mc:Fallback>
                <p:oleObj name="Equation" r:id="rId6" imgW="965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781" y="1859741"/>
                        <a:ext cx="2220141" cy="93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>
            <p:extLst/>
          </p:nvPr>
        </p:nvGraphicFramePr>
        <p:xfrm>
          <a:off x="3477780" y="2582042"/>
          <a:ext cx="2853351" cy="95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780" y="2582042"/>
                        <a:ext cx="2853351" cy="951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>
            <p:extLst/>
          </p:nvPr>
        </p:nvGraphicFramePr>
        <p:xfrm>
          <a:off x="3198639" y="3446421"/>
          <a:ext cx="3975312" cy="98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10" imgW="1739880" imgH="431640" progId="Equation.DSMT4">
                  <p:embed/>
                </p:oleObj>
              </mc:Choice>
              <mc:Fallback>
                <p:oleObj name="Equation" r:id="rId10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39" y="3446421"/>
                        <a:ext cx="3975312" cy="986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>
            <p:extLst/>
          </p:nvPr>
        </p:nvGraphicFramePr>
        <p:xfrm>
          <a:off x="3242401" y="4498182"/>
          <a:ext cx="38877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2" imgW="1739880" imgH="279360" progId="Equation.DSMT4">
                  <p:embed/>
                </p:oleObj>
              </mc:Choice>
              <mc:Fallback>
                <p:oleObj name="Equation" r:id="rId12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01" y="4498182"/>
                        <a:ext cx="38877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>
            <p:extLst/>
          </p:nvPr>
        </p:nvGraphicFramePr>
        <p:xfrm>
          <a:off x="3198639" y="5089510"/>
          <a:ext cx="2747350" cy="104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4" imgW="990360" imgH="482400" progId="Equation.DSMT4">
                  <p:embed/>
                </p:oleObj>
              </mc:Choice>
              <mc:Fallback>
                <p:oleObj name="Equation" r:id="rId14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39" y="5089510"/>
                        <a:ext cx="2747350" cy="104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196617" name="Object 9"/>
          <p:cNvGraphicFramePr>
            <a:graphicFrameLocks noChangeAspect="1"/>
          </p:cNvGraphicFramePr>
          <p:nvPr>
            <p:extLst/>
          </p:nvPr>
        </p:nvGraphicFramePr>
        <p:xfrm>
          <a:off x="4425950" y="6171089"/>
          <a:ext cx="863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公式" r:id="rId16" imgW="177415" imgH="76035" progId="Equation.3">
                  <p:embed/>
                </p:oleObj>
              </mc:Choice>
              <mc:Fallback>
                <p:oleObj name="公式" r:id="rId16" imgW="177415" imgH="76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6171089"/>
                        <a:ext cx="8636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6481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1708732" y="731824"/>
            <a:ext cx="25908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解答</a:t>
            </a:r>
          </a:p>
        </p:txBody>
      </p:sp>
      <p:graphicFrame>
        <p:nvGraphicFramePr>
          <p:cNvPr id="253955" name="Object 3"/>
          <p:cNvGraphicFramePr>
            <a:graphicFrameLocks noChangeAspect="1"/>
          </p:cNvGraphicFramePr>
          <p:nvPr>
            <p:extLst/>
          </p:nvPr>
        </p:nvGraphicFramePr>
        <p:xfrm>
          <a:off x="1708732" y="1161448"/>
          <a:ext cx="71485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4" imgW="2603160" imgH="431640" progId="Equation.DSMT4">
                  <p:embed/>
                </p:oleObj>
              </mc:Choice>
              <mc:Fallback>
                <p:oleObj name="Equation" r:id="rId4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1161448"/>
                        <a:ext cx="71485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>
            <p:extLst/>
          </p:nvPr>
        </p:nvGraphicFramePr>
        <p:xfrm>
          <a:off x="3443287" y="1833650"/>
          <a:ext cx="24050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6" imgW="1079280" imgH="431640" progId="Equation.DSMT4">
                  <p:embed/>
                </p:oleObj>
              </mc:Choice>
              <mc:Fallback>
                <p:oleObj name="Equation" r:id="rId6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7" y="1833650"/>
                        <a:ext cx="24050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>
            <p:extLst/>
          </p:nvPr>
        </p:nvGraphicFramePr>
        <p:xfrm>
          <a:off x="2672556" y="2631885"/>
          <a:ext cx="36512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556" y="2631885"/>
                        <a:ext cx="36512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>
            <p:extLst/>
          </p:nvPr>
        </p:nvGraphicFramePr>
        <p:xfrm>
          <a:off x="2665413" y="3490913"/>
          <a:ext cx="39608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90913"/>
                        <a:ext cx="39608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>
            <p:extLst/>
          </p:nvPr>
        </p:nvGraphicFramePr>
        <p:xfrm>
          <a:off x="2609850" y="4146550"/>
          <a:ext cx="4281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12" imgW="1892160" imgH="228600" progId="Equation.DSMT4">
                  <p:embed/>
                </p:oleObj>
              </mc:Choice>
              <mc:Fallback>
                <p:oleObj name="Equation" r:id="rId12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146550"/>
                        <a:ext cx="42814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>
            <p:extLst/>
          </p:nvPr>
        </p:nvGraphicFramePr>
        <p:xfrm>
          <a:off x="2727043" y="4638698"/>
          <a:ext cx="5251550" cy="63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14" imgW="1904760" imgH="291960" progId="Equation.DSMT4">
                  <p:embed/>
                </p:oleObj>
              </mc:Choice>
              <mc:Fallback>
                <p:oleObj name="Equation" r:id="rId14" imgW="1904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043" y="4638698"/>
                        <a:ext cx="5251550" cy="631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9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53962" name="Object 10"/>
          <p:cNvGraphicFramePr>
            <a:graphicFrameLocks noChangeAspect="1"/>
          </p:cNvGraphicFramePr>
          <p:nvPr>
            <p:extLst/>
          </p:nvPr>
        </p:nvGraphicFramePr>
        <p:xfrm>
          <a:off x="2814638" y="5276025"/>
          <a:ext cx="4685937" cy="49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16" imgW="2184120" imgH="228600" progId="Equation.DSMT4">
                  <p:embed/>
                </p:oleObj>
              </mc:Choice>
              <mc:Fallback>
                <p:oleObj name="Equation" r:id="rId16" imgW="218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5276025"/>
                        <a:ext cx="4685937" cy="49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3" name="Object 11"/>
          <p:cNvGraphicFramePr>
            <a:graphicFrameLocks noChangeAspect="1"/>
          </p:cNvGraphicFramePr>
          <p:nvPr>
            <p:extLst/>
          </p:nvPr>
        </p:nvGraphicFramePr>
        <p:xfrm>
          <a:off x="2338388" y="5867400"/>
          <a:ext cx="6327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18" imgW="2628720" imgH="241200" progId="Equation.DSMT4">
                  <p:embed/>
                </p:oleObj>
              </mc:Choice>
              <mc:Fallback>
                <p:oleObj name="Equation" r:id="rId18" imgW="262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867400"/>
                        <a:ext cx="6327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0964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/>
          </p:nvPr>
        </p:nvGraphicFramePr>
        <p:xfrm>
          <a:off x="1524001" y="1303201"/>
          <a:ext cx="8786813" cy="468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Document" r:id="rId4" imgW="7212499" imgH="4502042" progId="Word.Document.8">
                  <p:embed/>
                </p:oleObj>
              </mc:Choice>
              <mc:Fallback>
                <p:oleObj name="Document" r:id="rId4" imgW="7212499" imgH="45020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54120" b="65762"/>
                      <a:stretch>
                        <a:fillRect/>
                      </a:stretch>
                    </p:blipFill>
                    <p:spPr bwMode="auto">
                      <a:xfrm>
                        <a:off x="1524001" y="1303201"/>
                        <a:ext cx="8786813" cy="468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4381500" y="543969"/>
            <a:ext cx="26670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+mn-ea"/>
                <a:ea typeface="+mn-ea"/>
              </a:rPr>
              <a:t>练  习   题</a:t>
            </a:r>
          </a:p>
        </p:txBody>
      </p:sp>
      <p:sp>
        <p:nvSpPr>
          <p:cNvPr id="13318" name="Rectangle 11"/>
          <p:cNvSpPr>
            <a:spLocks noChangeArrowheads="1"/>
          </p:cNvSpPr>
          <p:nvPr/>
        </p:nvSpPr>
        <p:spPr bwMode="auto">
          <a:xfrm>
            <a:off x="1524001" y="30150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>
            <p:extLst/>
          </p:nvPr>
        </p:nvGraphicFramePr>
        <p:xfrm>
          <a:off x="4119563" y="2722563"/>
          <a:ext cx="2768917" cy="103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6" imgW="1295280" imgH="419040" progId="Equation.DSMT4">
                  <p:embed/>
                </p:oleObj>
              </mc:Choice>
              <mc:Fallback>
                <p:oleObj name="Equation" r:id="rId6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722563"/>
                        <a:ext cx="2768917" cy="103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3" name="Object 17"/>
          <p:cNvGraphicFramePr>
            <a:graphicFrameLocks noChangeAspect="1"/>
          </p:cNvGraphicFramePr>
          <p:nvPr>
            <p:extLst/>
          </p:nvPr>
        </p:nvGraphicFramePr>
        <p:xfrm>
          <a:off x="3295242" y="4877403"/>
          <a:ext cx="3445192" cy="53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242" y="4877403"/>
                        <a:ext cx="3445192" cy="533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4197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58" name="Text Box 22"/>
          <p:cNvSpPr txBox="1">
            <a:spLocks noChangeArrowheads="1"/>
          </p:cNvSpPr>
          <p:nvPr/>
        </p:nvSpPr>
        <p:spPr bwMode="auto">
          <a:xfrm>
            <a:off x="1723080" y="974730"/>
            <a:ext cx="6084888" cy="5355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.1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可降阶的二阶微分方程</a:t>
            </a:r>
          </a:p>
        </p:txBody>
      </p:sp>
      <p:sp>
        <p:nvSpPr>
          <p:cNvPr id="219159" name="Rectangle 23"/>
          <p:cNvSpPr>
            <a:spLocks noChangeArrowheads="1"/>
          </p:cNvSpPr>
          <p:nvPr/>
        </p:nvSpPr>
        <p:spPr bwMode="auto">
          <a:xfrm>
            <a:off x="1738898" y="3510320"/>
            <a:ext cx="64472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解 </a:t>
            </a:r>
          </a:p>
        </p:txBody>
      </p:sp>
      <p:graphicFrame>
        <p:nvGraphicFramePr>
          <p:cNvPr id="219160" name="Object 24"/>
          <p:cNvGraphicFramePr>
            <a:graphicFrameLocks noChangeAspect="1"/>
          </p:cNvGraphicFramePr>
          <p:nvPr>
            <p:extLst/>
          </p:nvPr>
        </p:nvGraphicFramePr>
        <p:xfrm>
          <a:off x="2735760" y="3407905"/>
          <a:ext cx="1999526" cy="57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60" y="3407905"/>
                        <a:ext cx="1999526" cy="573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27"/>
          <p:cNvSpPr>
            <a:spLocks noChangeArrowheads="1"/>
          </p:cNvSpPr>
          <p:nvPr/>
        </p:nvSpPr>
        <p:spPr bwMode="auto">
          <a:xfrm>
            <a:off x="5537201" y="3759559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19162" name="Object 26"/>
          <p:cNvGraphicFramePr>
            <a:graphicFrameLocks noChangeAspect="1"/>
          </p:cNvGraphicFramePr>
          <p:nvPr>
            <p:extLst/>
          </p:nvPr>
        </p:nvGraphicFramePr>
        <p:xfrm>
          <a:off x="5008562" y="3363515"/>
          <a:ext cx="22082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2" y="3363515"/>
                        <a:ext cx="22082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29"/>
          <p:cNvSpPr>
            <a:spLocks noChangeArrowheads="1"/>
          </p:cNvSpPr>
          <p:nvPr/>
        </p:nvSpPr>
        <p:spPr bwMode="auto">
          <a:xfrm>
            <a:off x="5264151" y="465967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19164" name="Object 28"/>
          <p:cNvGraphicFramePr>
            <a:graphicFrameLocks noChangeAspect="1"/>
          </p:cNvGraphicFramePr>
          <p:nvPr>
            <p:extLst/>
          </p:nvPr>
        </p:nvGraphicFramePr>
        <p:xfrm>
          <a:off x="2143919" y="4100908"/>
          <a:ext cx="3324447" cy="75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8" imgW="1295280" imgH="291960" progId="Equation.DSMT4">
                  <p:embed/>
                </p:oleObj>
              </mc:Choice>
              <mc:Fallback>
                <p:oleObj name="Equation" r:id="rId8" imgW="1295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19" y="4100908"/>
                        <a:ext cx="3324447" cy="75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66" name="Object 30"/>
          <p:cNvGraphicFramePr>
            <a:graphicFrameLocks noChangeAspect="1"/>
          </p:cNvGraphicFramePr>
          <p:nvPr>
            <p:extLst/>
          </p:nvPr>
        </p:nvGraphicFramePr>
        <p:xfrm>
          <a:off x="5409353" y="4170849"/>
          <a:ext cx="3560491" cy="61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10" imgW="1320480" imgH="228600" progId="Equation.DSMT4">
                  <p:embed/>
                </p:oleObj>
              </mc:Choice>
              <mc:Fallback>
                <p:oleObj name="Equation" r:id="rId10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353" y="4170849"/>
                        <a:ext cx="3560491" cy="61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34"/>
          <p:cNvSpPr>
            <a:spLocks noChangeArrowheads="1"/>
          </p:cNvSpPr>
          <p:nvPr/>
        </p:nvSpPr>
        <p:spPr bwMode="auto">
          <a:xfrm>
            <a:off x="7200901" y="4986697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19171" name="Object 35"/>
          <p:cNvGraphicFramePr>
            <a:graphicFrameLocks noChangeAspect="1"/>
          </p:cNvGraphicFramePr>
          <p:nvPr>
            <p:extLst/>
          </p:nvPr>
        </p:nvGraphicFramePr>
        <p:xfrm>
          <a:off x="2122913" y="4773857"/>
          <a:ext cx="50053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12" imgW="1803240" imgH="291960" progId="Equation.DSMT4">
                  <p:embed/>
                </p:oleObj>
              </mc:Choice>
              <mc:Fallback>
                <p:oleObj name="Equation" r:id="rId12" imgW="1803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13" y="4773857"/>
                        <a:ext cx="50053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2" name="Object 36"/>
          <p:cNvGraphicFramePr>
            <a:graphicFrameLocks noChangeAspect="1"/>
          </p:cNvGraphicFramePr>
          <p:nvPr>
            <p:extLst/>
          </p:nvPr>
        </p:nvGraphicFramePr>
        <p:xfrm>
          <a:off x="2122913" y="5610742"/>
          <a:ext cx="52181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4" imgW="1866600" imgH="241200" progId="Equation.DSMT4">
                  <p:embed/>
                </p:oleObj>
              </mc:Choice>
              <mc:Fallback>
                <p:oleObj name="Equation" r:id="rId14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13" y="5610742"/>
                        <a:ext cx="52181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73" name="Object 37"/>
          <p:cNvGraphicFramePr>
            <a:graphicFrameLocks noChangeAspect="1"/>
          </p:cNvGraphicFramePr>
          <p:nvPr>
            <p:extLst/>
          </p:nvPr>
        </p:nvGraphicFramePr>
        <p:xfrm>
          <a:off x="7293266" y="3459470"/>
          <a:ext cx="1989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66" y="3459470"/>
                        <a:ext cx="19891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82469" y="1506070"/>
          <a:ext cx="4993435" cy="5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8" imgW="1955520" imgH="228600" progId="Equation.DSMT4">
                  <p:embed/>
                </p:oleObj>
              </mc:Choice>
              <mc:Fallback>
                <p:oleObj name="Equation" r:id="rId18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469" y="1506070"/>
                        <a:ext cx="4993435" cy="58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656070" y="2122245"/>
            <a:ext cx="7454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tabLst>
                <a:tab pos="266700" algn="l"/>
              </a:tabLs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方程解法：通过</a:t>
            </a:r>
            <a:r>
              <a:rPr lang="en-US" altLang="zh-CN" sz="2800" b="1" i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次积分就可得到方程的通解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zh-CN" altLang="zh-CN" sz="2800" b="1" kern="100" dirty="0">
              <a:latin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735760" y="2678306"/>
            <a:ext cx="4432524" cy="576375"/>
            <a:chOff x="2735760" y="2678306"/>
            <a:chExt cx="4432524" cy="576375"/>
          </a:xfrm>
        </p:grpSpPr>
        <p:sp>
          <p:nvSpPr>
            <p:cNvPr id="6" name="Rectangle 136"/>
            <p:cNvSpPr>
              <a:spLocks noChangeArrowheads="1"/>
            </p:cNvSpPr>
            <p:nvPr/>
          </p:nvSpPr>
          <p:spPr bwMode="auto">
            <a:xfrm>
              <a:off x="2735760" y="2717008"/>
              <a:ext cx="15835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求方程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3958601" y="2678306"/>
            <a:ext cx="1763331" cy="542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" name="Equation" r:id="rId20" imgW="749160" imgH="228600" progId="Equation.DSMT4">
                    <p:embed/>
                  </p:oleObj>
                </mc:Choice>
                <mc:Fallback>
                  <p:oleObj name="Equation" r:id="rId20" imgW="74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601" y="2678306"/>
                          <a:ext cx="1763331" cy="5428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37"/>
            <p:cNvSpPr>
              <a:spLocks noChangeArrowheads="1"/>
            </p:cNvSpPr>
            <p:nvPr/>
          </p:nvSpPr>
          <p:spPr bwMode="auto">
            <a:xfrm>
              <a:off x="5644284" y="2731461"/>
              <a:ext cx="1524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通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723080" y="2717008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7847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2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21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1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2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2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3577" y="727094"/>
            <a:ext cx="832348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25975"/>
              </p:ext>
            </p:extLst>
          </p:nvPr>
        </p:nvGraphicFramePr>
        <p:xfrm>
          <a:off x="2885577" y="566313"/>
          <a:ext cx="5268912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3" imgW="2476440" imgH="685800" progId="Equation.DSMT4">
                  <p:embed/>
                </p:oleObj>
              </mc:Choice>
              <mc:Fallback>
                <p:oleObj name="Equation" r:id="rId3" imgW="2476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577" y="566313"/>
                        <a:ext cx="5268912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123577" y="216614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>
            <p:extLst/>
          </p:nvPr>
        </p:nvGraphicFramePr>
        <p:xfrm>
          <a:off x="2746100" y="2222123"/>
          <a:ext cx="3363597" cy="46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100" y="2222123"/>
                        <a:ext cx="3363597" cy="462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>
            <p:extLst/>
          </p:nvPr>
        </p:nvGraphicFramePr>
        <p:xfrm>
          <a:off x="2885577" y="2665701"/>
          <a:ext cx="3317103" cy="102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7" imgW="1320480" imgH="406080" progId="Equation.DSMT4">
                  <p:embed/>
                </p:oleObj>
              </mc:Choice>
              <mc:Fallback>
                <p:oleObj name="Equation" r:id="rId7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577" y="2665701"/>
                        <a:ext cx="3317103" cy="102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>
            <p:extLst/>
          </p:nvPr>
        </p:nvGraphicFramePr>
        <p:xfrm>
          <a:off x="5651954" y="3719294"/>
          <a:ext cx="107977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9" imgW="1057373" imgH="380897" progId="Equation.3">
                  <p:embed/>
                </p:oleObj>
              </mc:Choice>
              <mc:Fallback>
                <p:oleObj name="Equation" r:id="rId9" imgW="10573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54" y="3719294"/>
                        <a:ext cx="107977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429000" y="4343400"/>
          <a:ext cx="3048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1" imgW="2562055" imgH="371514" progId="Equation.3">
                  <p:embed/>
                </p:oleObj>
              </mc:Choice>
              <mc:Fallback>
                <p:oleObj name="Equation" r:id="rId11" imgW="2562055" imgH="3715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3048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>
            <p:extLst/>
          </p:nvPr>
        </p:nvGraphicFramePr>
        <p:xfrm>
          <a:off x="6797674" y="4313464"/>
          <a:ext cx="2897612" cy="48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4" y="4313464"/>
                        <a:ext cx="2897612" cy="48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49560"/>
              </p:ext>
            </p:extLst>
          </p:nvPr>
        </p:nvGraphicFramePr>
        <p:xfrm>
          <a:off x="2955925" y="4862807"/>
          <a:ext cx="3644131" cy="73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15" imgW="1473120" imgH="291960" progId="Equation.DSMT4">
                  <p:embed/>
                </p:oleObj>
              </mc:Choice>
              <mc:Fallback>
                <p:oleObj name="Equation" r:id="rId15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862807"/>
                        <a:ext cx="3644131" cy="731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7915"/>
              </p:ext>
            </p:extLst>
          </p:nvPr>
        </p:nvGraphicFramePr>
        <p:xfrm>
          <a:off x="3279184" y="5466559"/>
          <a:ext cx="5757327" cy="85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17" imgW="5305255" imgH="800023" progId="Equation.3">
                  <p:embed/>
                </p:oleObj>
              </mc:Choice>
              <mc:Fallback>
                <p:oleObj name="Equation" r:id="rId17" imgW="5305255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184" y="5466559"/>
                        <a:ext cx="5757327" cy="85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>
            <p:extLst/>
          </p:nvPr>
        </p:nvGraphicFramePr>
        <p:xfrm>
          <a:off x="6217920" y="2941206"/>
          <a:ext cx="2382474" cy="5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19" imgW="1015920" imgH="241200" progId="Equation.DSMT4">
                  <p:embed/>
                </p:oleObj>
              </mc:Choice>
              <mc:Fallback>
                <p:oleObj name="Equation" r:id="rId19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920" y="2941206"/>
                        <a:ext cx="2382474" cy="574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>
            <p:extLst/>
          </p:nvPr>
        </p:nvGraphicFramePr>
        <p:xfrm>
          <a:off x="2123577" y="3643801"/>
          <a:ext cx="3345406" cy="6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21" imgW="1295280" imgH="253800" progId="Equation.DSMT4">
                  <p:embed/>
                </p:oleObj>
              </mc:Choice>
              <mc:Fallback>
                <p:oleObj name="Equation" r:id="rId21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577" y="3643801"/>
                        <a:ext cx="3345406" cy="61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2057400" y="4303715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335672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build="p" autoUpdateAnimBg="0"/>
      <p:bldP spid="6555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05516"/>
              </p:ext>
            </p:extLst>
          </p:nvPr>
        </p:nvGraphicFramePr>
        <p:xfrm>
          <a:off x="1927158" y="2842202"/>
          <a:ext cx="3950561" cy="53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158" y="2842202"/>
                        <a:ext cx="3950561" cy="53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73039"/>
              </p:ext>
            </p:extLst>
          </p:nvPr>
        </p:nvGraphicFramePr>
        <p:xfrm>
          <a:off x="1960634" y="4066766"/>
          <a:ext cx="5673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5" imgW="5343427" imgH="800023" progId="Equation.3">
                  <p:embed/>
                </p:oleObj>
              </mc:Choice>
              <mc:Fallback>
                <p:oleObj name="Equation" r:id="rId5" imgW="5343427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634" y="4066766"/>
                        <a:ext cx="5673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74321"/>
              </p:ext>
            </p:extLst>
          </p:nvPr>
        </p:nvGraphicFramePr>
        <p:xfrm>
          <a:off x="1943219" y="3576004"/>
          <a:ext cx="2163036" cy="4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219" y="3576004"/>
                        <a:ext cx="2163036" cy="4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584"/>
              </p:ext>
            </p:extLst>
          </p:nvPr>
        </p:nvGraphicFramePr>
        <p:xfrm>
          <a:off x="1919535" y="1628800"/>
          <a:ext cx="624139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9" imgW="2463480" imgH="406080" progId="Equation.DSMT4">
                  <p:embed/>
                </p:oleObj>
              </mc:Choice>
              <mc:Fallback>
                <p:oleObj name="Equation" r:id="rId9" imgW="246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5" y="1628800"/>
                        <a:ext cx="6241399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3687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08" name="Rectangle 24"/>
          <p:cNvSpPr>
            <a:spLocks noChangeArrowheads="1"/>
          </p:cNvSpPr>
          <p:nvPr/>
        </p:nvSpPr>
        <p:spPr bwMode="auto">
          <a:xfrm>
            <a:off x="2358112" y="1677734"/>
            <a:ext cx="6697663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zh-CN" altLang="en-US" sz="2800" b="1" dirty="0">
                <a:latin typeface="宋体" pitchFamily="2" charset="-122"/>
              </a:rPr>
              <a:t>方程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特点</a:t>
            </a:r>
            <a:r>
              <a:rPr kumimoji="1" lang="zh-CN" altLang="en-US" sz="2800" b="1" dirty="0">
                <a:latin typeface="宋体" pitchFamily="2" charset="-122"/>
              </a:rPr>
              <a:t>：方程右端不显含未知函数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</a:p>
        </p:txBody>
      </p:sp>
      <p:sp>
        <p:nvSpPr>
          <p:cNvPr id="221212" name="Rectangle 28"/>
          <p:cNvSpPr>
            <a:spLocks noChangeArrowheads="1"/>
          </p:cNvSpPr>
          <p:nvPr/>
        </p:nvSpPr>
        <p:spPr bwMode="auto">
          <a:xfrm>
            <a:off x="2277457" y="2361841"/>
            <a:ext cx="2348720" cy="4801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程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解法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2212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04223"/>
              </p:ext>
            </p:extLst>
          </p:nvPr>
        </p:nvGraphicFramePr>
        <p:xfrm>
          <a:off x="4957577" y="2319704"/>
          <a:ext cx="1720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77" y="2319704"/>
                        <a:ext cx="1720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3" name="Rectangle 29"/>
          <p:cNvSpPr>
            <a:spLocks noChangeArrowheads="1"/>
          </p:cNvSpPr>
          <p:nvPr/>
        </p:nvSpPr>
        <p:spPr bwMode="auto">
          <a:xfrm>
            <a:off x="6737156" y="2317517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12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64904"/>
              </p:ext>
            </p:extLst>
          </p:nvPr>
        </p:nvGraphicFramePr>
        <p:xfrm>
          <a:off x="7170192" y="2287310"/>
          <a:ext cx="18208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192" y="2287310"/>
                        <a:ext cx="18208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4" name="Rectangle 30"/>
          <p:cNvSpPr>
            <a:spLocks noChangeArrowheads="1"/>
          </p:cNvSpPr>
          <p:nvPr/>
        </p:nvSpPr>
        <p:spPr bwMode="auto">
          <a:xfrm>
            <a:off x="8991054" y="2345178"/>
            <a:ext cx="126669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它们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12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8432"/>
              </p:ext>
            </p:extLst>
          </p:nvPr>
        </p:nvGraphicFramePr>
        <p:xfrm>
          <a:off x="3564388" y="3042325"/>
          <a:ext cx="3362715" cy="50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8" imgW="1218960" imgH="203040" progId="Equation.DSMT4">
                  <p:embed/>
                </p:oleObj>
              </mc:Choice>
              <mc:Fallback>
                <p:oleObj name="Equation" r:id="rId8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388" y="3042325"/>
                        <a:ext cx="3362715" cy="501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6" name="Rectangle 32"/>
          <p:cNvSpPr>
            <a:spLocks noChangeArrowheads="1"/>
          </p:cNvSpPr>
          <p:nvPr/>
        </p:nvSpPr>
        <p:spPr bwMode="auto">
          <a:xfrm>
            <a:off x="1619250" y="3065671"/>
            <a:ext cx="197008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方程得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21217" name="Rectangle 33"/>
          <p:cNvSpPr>
            <a:spLocks noChangeArrowheads="1"/>
          </p:cNvSpPr>
          <p:nvPr/>
        </p:nvSpPr>
        <p:spPr bwMode="auto">
          <a:xfrm>
            <a:off x="4568238" y="2361841"/>
            <a:ext cx="545342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</a:rPr>
              <a:t>令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710778" y="3724864"/>
            <a:ext cx="7080068" cy="529384"/>
            <a:chOff x="1908266" y="4209445"/>
            <a:chExt cx="7080068" cy="52938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7842986" y="4209445"/>
            <a:ext cx="856545" cy="489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986" y="4209445"/>
                          <a:ext cx="856545" cy="4894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5"/>
            <p:cNvSpPr>
              <a:spLocks noChangeArrowheads="1"/>
            </p:cNvSpPr>
            <p:nvPr/>
          </p:nvSpPr>
          <p:spPr bwMode="auto">
            <a:xfrm>
              <a:off x="1908266" y="4215609"/>
              <a:ext cx="708006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这是一个关于自变量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和未知函数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986431" y="4397568"/>
            <a:ext cx="8069344" cy="569913"/>
            <a:chOff x="949234" y="4970811"/>
            <a:chExt cx="8069344" cy="56991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7288203" y="4970811"/>
            <a:ext cx="17303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12" imgW="863280" imgH="228600" progId="Equation.DSMT4">
                    <p:embed/>
                  </p:oleObj>
                </mc:Choice>
                <mc:Fallback>
                  <p:oleObj name="Equation" r:id="rId12" imgW="863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8203" y="4970811"/>
                          <a:ext cx="1730375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26"/>
            <p:cNvSpPr>
              <a:spLocks noChangeArrowheads="1"/>
            </p:cNvSpPr>
            <p:nvPr/>
          </p:nvSpPr>
          <p:spPr bwMode="auto">
            <a:xfrm>
              <a:off x="949234" y="4994158"/>
              <a:ext cx="67317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一阶微分方程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若可以求出其通解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8808967" y="4403754"/>
            <a:ext cx="1175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12775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619250" y="5063062"/>
            <a:ext cx="7646828" cy="558328"/>
            <a:chOff x="1789155" y="5898177"/>
            <a:chExt cx="7646828" cy="55832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/>
            </p:nvPr>
          </p:nvGraphicFramePr>
          <p:xfrm>
            <a:off x="1789155" y="5898177"/>
            <a:ext cx="2060034" cy="558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14" imgW="850680" imgH="228600" progId="Equation.DSMT4">
                    <p:embed/>
                  </p:oleObj>
                </mc:Choice>
                <mc:Fallback>
                  <p:oleObj name="Equation" r:id="rId14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155" y="5898177"/>
                          <a:ext cx="2060034" cy="5583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3269316" y="5933285"/>
              <a:ext cx="616666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再积分一次就能得原方程的通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19250" y="908720"/>
            <a:ext cx="4883662" cy="534124"/>
            <a:chOff x="1489166" y="1038591"/>
            <a:chExt cx="4883662" cy="534124"/>
          </a:xfrm>
        </p:grpSpPr>
        <p:sp>
          <p:nvSpPr>
            <p:cNvPr id="12" name="Rectangle 66"/>
            <p:cNvSpPr>
              <a:spLocks noChangeArrowheads="1"/>
            </p:cNvSpPr>
            <p:nvPr/>
          </p:nvSpPr>
          <p:spPr bwMode="auto">
            <a:xfrm>
              <a:off x="1489166" y="1049495"/>
              <a:ext cx="5834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332350"/>
                </p:ext>
              </p:extLst>
            </p:nvPr>
          </p:nvGraphicFramePr>
          <p:xfrm>
            <a:off x="1958106" y="1071146"/>
            <a:ext cx="2072026" cy="479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16" imgW="863280" imgH="203040" progId="Equation.DSMT4">
                    <p:embed/>
                  </p:oleObj>
                </mc:Choice>
                <mc:Fallback>
                  <p:oleObj name="Equation" r:id="rId16" imgW="863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106" y="1071146"/>
                          <a:ext cx="2072026" cy="4799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7"/>
            <p:cNvSpPr>
              <a:spLocks noChangeArrowheads="1"/>
            </p:cNvSpPr>
            <p:nvPr/>
          </p:nvSpPr>
          <p:spPr bwMode="auto">
            <a:xfrm>
              <a:off x="4030132" y="1038591"/>
              <a:ext cx="23426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</a:tabLst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型的微分方程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55326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2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2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22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22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2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2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08" grpId="0"/>
      <p:bldP spid="221212" grpId="0"/>
      <p:bldP spid="221213" grpId="0"/>
      <p:bldP spid="221214" grpId="0"/>
      <p:bldP spid="221216" grpId="0"/>
      <p:bldP spid="221217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33"/>
          <p:cNvSpPr>
            <a:spLocks noChangeArrowheads="1"/>
          </p:cNvSpPr>
          <p:nvPr/>
        </p:nvSpPr>
        <p:spPr bwMode="auto">
          <a:xfrm>
            <a:off x="7366001" y="5123222"/>
            <a:ext cx="18473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  <p:graphicFrame>
        <p:nvGraphicFramePr>
          <p:cNvPr id="223264" name="Object 32"/>
          <p:cNvGraphicFramePr>
            <a:graphicFrameLocks noChangeAspect="1"/>
          </p:cNvGraphicFramePr>
          <p:nvPr>
            <p:extLst/>
          </p:nvPr>
        </p:nvGraphicFramePr>
        <p:xfrm>
          <a:off x="2076450" y="5123222"/>
          <a:ext cx="3302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4" imgW="1257120" imgH="368280" progId="Equation.DSMT4">
                  <p:embed/>
                </p:oleObj>
              </mc:Choice>
              <mc:Fallback>
                <p:oleObj name="Equation" r:id="rId4" imgW="125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123222"/>
                        <a:ext cx="3302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6" name="Object 34"/>
          <p:cNvGraphicFramePr>
            <a:graphicFrameLocks noChangeAspect="1"/>
          </p:cNvGraphicFramePr>
          <p:nvPr>
            <p:extLst/>
          </p:nvPr>
        </p:nvGraphicFramePr>
        <p:xfrm>
          <a:off x="5299135" y="5123222"/>
          <a:ext cx="35639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6" imgW="1523880" imgH="457200" progId="Equation.DSMT4">
                  <p:embed/>
                </p:oleObj>
              </mc:Choice>
              <mc:Fallback>
                <p:oleObj name="Equation" r:id="rId6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135" y="5123222"/>
                        <a:ext cx="35639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823924" y="926703"/>
            <a:ext cx="5964357" cy="547507"/>
            <a:chOff x="2919686" y="1020288"/>
            <a:chExt cx="5964357" cy="54750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4765624" y="1020288"/>
            <a:ext cx="261750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9" name="Equation" r:id="rId8" imgW="1104840" imgH="228600" progId="Equation.DSMT4">
                    <p:embed/>
                  </p:oleObj>
                </mc:Choice>
                <mc:Fallback>
                  <p:oleObj name="Equation" r:id="rId8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624" y="1020288"/>
                          <a:ext cx="2617507" cy="546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80"/>
            <p:cNvSpPr>
              <a:spLocks noChangeArrowheads="1"/>
            </p:cNvSpPr>
            <p:nvPr/>
          </p:nvSpPr>
          <p:spPr bwMode="auto">
            <a:xfrm>
              <a:off x="6759152" y="1039984"/>
              <a:ext cx="21248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通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79"/>
            <p:cNvSpPr>
              <a:spLocks noChangeArrowheads="1"/>
            </p:cNvSpPr>
            <p:nvPr/>
          </p:nvSpPr>
          <p:spPr bwMode="auto">
            <a:xfrm>
              <a:off x="2919686" y="1044575"/>
              <a:ext cx="21902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612775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求方程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58771" y="1645016"/>
          <a:ext cx="1927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10" imgW="838080" imgH="215640" progId="Equation.DSMT4">
                  <p:embed/>
                </p:oleObj>
              </mc:Choice>
              <mc:Fallback>
                <p:oleObj name="Equation" r:id="rId10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771" y="1645016"/>
                        <a:ext cx="1927225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520195" y="1654666"/>
          <a:ext cx="2504309" cy="49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12" imgW="1091880" imgH="215640" progId="Equation.DSMT4">
                  <p:embed/>
                </p:oleObj>
              </mc:Choice>
              <mc:Fallback>
                <p:oleObj name="Equation" r:id="rId12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195" y="1654666"/>
                        <a:ext cx="2504309" cy="491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95"/>
          <p:cNvSpPr>
            <a:spLocks noChangeArrowheads="1"/>
          </p:cNvSpPr>
          <p:nvPr/>
        </p:nvSpPr>
        <p:spPr bwMode="auto">
          <a:xfrm>
            <a:off x="1060481" y="1611667"/>
            <a:ext cx="12714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127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解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97"/>
          <p:cNvSpPr>
            <a:spLocks noChangeArrowheads="1"/>
          </p:cNvSpPr>
          <p:nvPr/>
        </p:nvSpPr>
        <p:spPr bwMode="auto">
          <a:xfrm>
            <a:off x="6533481" y="1619966"/>
            <a:ext cx="4325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127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将其代入所给方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4388632" y="2178530"/>
          <a:ext cx="2144849" cy="5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32" y="2178530"/>
                        <a:ext cx="2144849" cy="538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2"/>
          <p:cNvSpPr>
            <a:spLocks noChangeArrowheads="1"/>
          </p:cNvSpPr>
          <p:nvPr/>
        </p:nvSpPr>
        <p:spPr bwMode="auto">
          <a:xfrm>
            <a:off x="1729611" y="2912009"/>
            <a:ext cx="24416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离变量得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3989415" y="2690474"/>
          <a:ext cx="2005048" cy="103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16" imgW="838080" imgH="431640" progId="Equation.DSMT4">
                  <p:embed/>
                </p:oleObj>
              </mc:Choice>
              <mc:Fallback>
                <p:oleObj name="Equation" r:id="rId16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415" y="2690474"/>
                        <a:ext cx="2005048" cy="103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994463" y="2912009"/>
            <a:ext cx="2525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两边积分</a:t>
            </a:r>
            <a:r>
              <a:rPr lang="zh-CN" altLang="zh-CN" sz="2800" b="1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r>
              <a:rPr lang="zh-CN" altLang="en-US" sz="2800" b="1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2076450" y="3740306"/>
          <a:ext cx="3686583" cy="58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18" imgW="1536480" imgH="241200" progId="Equation.DSMT4">
                  <p:embed/>
                </p:oleObj>
              </mc:Choice>
              <mc:Fallback>
                <p:oleObj name="Equation" r:id="rId18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740306"/>
                        <a:ext cx="3686583" cy="582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907941" y="3712052"/>
          <a:ext cx="2346326" cy="55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20" imgW="1028520" imgH="241200" progId="Equation.DSMT4">
                  <p:embed/>
                </p:oleObj>
              </mc:Choice>
              <mc:Fallback>
                <p:oleObj name="Equation" r:id="rId20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941" y="3712052"/>
                        <a:ext cx="2346326" cy="553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2100845" y="4476266"/>
          <a:ext cx="2634116" cy="61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22" imgW="1143000" imgH="266400" progId="Equation.DSMT4">
                  <p:embed/>
                </p:oleObj>
              </mc:Choice>
              <mc:Fallback>
                <p:oleObj name="Equation" r:id="rId22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45" y="4476266"/>
                        <a:ext cx="2634116" cy="619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4991939" y="4504050"/>
          <a:ext cx="3083084" cy="61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24" imgW="1346040" imgH="266400" progId="Equation.DSMT4">
                  <p:embed/>
                </p:oleObj>
              </mc:Choice>
              <mc:Fallback>
                <p:oleObj name="Equation" r:id="rId24" imgW="1346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939" y="4504050"/>
                        <a:ext cx="3083084" cy="61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696206" y="946399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886176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2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/>
          </p:nvPr>
        </p:nvGraphicFramePr>
        <p:xfrm>
          <a:off x="3000376" y="893722"/>
          <a:ext cx="3868192" cy="499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3" imgW="1752480" imgH="215640" progId="Equation.DSMT4">
                  <p:embed/>
                </p:oleObj>
              </mc:Choice>
              <mc:Fallback>
                <p:oleObj name="Equation" r:id="rId3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893722"/>
                        <a:ext cx="3868192" cy="499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973262" y="1511154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/>
          </p:nvPr>
        </p:nvGraphicFramePr>
        <p:xfrm>
          <a:off x="6672263" y="2051383"/>
          <a:ext cx="2867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5" imgW="2705028" imgH="800023" progId="Equation.3">
                  <p:embed/>
                </p:oleObj>
              </mc:Choice>
              <mc:Fallback>
                <p:oleObj name="Equation" r:id="rId5" imgW="2705028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051383"/>
                        <a:ext cx="2867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/>
          </p:nvPr>
        </p:nvGraphicFramePr>
        <p:xfrm>
          <a:off x="2225403" y="3001527"/>
          <a:ext cx="432451" cy="46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403" y="3001527"/>
                        <a:ext cx="432451" cy="464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/>
          </p:nvPr>
        </p:nvGraphicFramePr>
        <p:xfrm>
          <a:off x="2884940" y="2814669"/>
          <a:ext cx="3597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9" imgW="3400458" imgH="800023" progId="Equation.DSMT4">
                  <p:embed/>
                </p:oleObj>
              </mc:Choice>
              <mc:Fallback>
                <p:oleObj name="Equation" r:id="rId9" imgW="3400458" imgH="8000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940" y="2814669"/>
                        <a:ext cx="3597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1973262" y="941971"/>
            <a:ext cx="734220" cy="45720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>
            <p:extLst/>
          </p:nvPr>
        </p:nvGraphicFramePr>
        <p:xfrm>
          <a:off x="2441628" y="2227596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11" imgW="657258" imgH="181065" progId="Equation.DSMT4">
                  <p:embed/>
                </p:oleObj>
              </mc:Choice>
              <mc:Fallback>
                <p:oleObj name="Equation" r:id="rId11" imgW="657258" imgH="1810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628" y="2227596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/>
          </p:nvPr>
        </p:nvGraphicFramePr>
        <p:xfrm>
          <a:off x="3314698" y="1538028"/>
          <a:ext cx="2737757" cy="4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13" imgW="1333440" imgH="215640" progId="Equation.DSMT4">
                  <p:embed/>
                </p:oleObj>
              </mc:Choice>
              <mc:Fallback>
                <p:oleObj name="Equation" r:id="rId13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698" y="1538028"/>
                        <a:ext cx="2737757" cy="4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>
            <p:extLst/>
          </p:nvPr>
        </p:nvGraphicFramePr>
        <p:xfrm>
          <a:off x="4268914" y="1993827"/>
          <a:ext cx="2057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15" imgW="866858" imgH="371514" progId="Equation.DSMT4">
                  <p:embed/>
                </p:oleObj>
              </mc:Choice>
              <mc:Fallback>
                <p:oleObj name="Equation" r:id="rId15" imgW="866858" imgH="3715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914" y="1993827"/>
                        <a:ext cx="2057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/>
          <p:cNvGraphicFramePr>
            <a:graphicFrameLocks noChangeAspect="1"/>
          </p:cNvGraphicFramePr>
          <p:nvPr>
            <p:extLst/>
          </p:nvPr>
        </p:nvGraphicFramePr>
        <p:xfrm>
          <a:off x="2225403" y="5088302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17" imgW="2600227" imgH="800023" progId="Equation.3">
                  <p:embed/>
                </p:oleObj>
              </mc:Choice>
              <mc:Fallback>
                <p:oleObj name="Equation" r:id="rId17" imgW="2600227" imgH="8000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403" y="5088302"/>
                        <a:ext cx="2762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>
            <p:extLst/>
          </p:nvPr>
        </p:nvGraphicFramePr>
        <p:xfrm>
          <a:off x="2641952" y="3689978"/>
          <a:ext cx="5463824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19" imgW="2209680" imgH="406080" progId="Equation.DSMT4">
                  <p:embed/>
                </p:oleObj>
              </mc:Choice>
              <mc:Fallback>
                <p:oleObj name="Equation" r:id="rId19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952" y="3689978"/>
                        <a:ext cx="5463824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000376" y="4652963"/>
          <a:ext cx="2176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21" imgW="2047770" imgH="380897" progId="Equation.3">
                  <p:embed/>
                </p:oleObj>
              </mc:Choice>
              <mc:Fallback>
                <p:oleObj name="Equation" r:id="rId21" imgW="2047770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4652963"/>
                        <a:ext cx="2176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>
            <p:extLst/>
          </p:nvPr>
        </p:nvGraphicFramePr>
        <p:xfrm>
          <a:off x="5224273" y="5269836"/>
          <a:ext cx="3824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23" imgW="3619428" imgH="380897" progId="Equation.3">
                  <p:embed/>
                </p:oleObj>
              </mc:Choice>
              <mc:Fallback>
                <p:oleObj name="Equation" r:id="rId23" imgW="3619428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273" y="5269836"/>
                        <a:ext cx="3824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06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6694" y="1108898"/>
            <a:ext cx="952500" cy="535046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/>
          </p:nvPr>
        </p:nvGraphicFramePr>
        <p:xfrm>
          <a:off x="3125555" y="1108898"/>
          <a:ext cx="4071389" cy="102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55" y="1108898"/>
                        <a:ext cx="4071389" cy="1027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173057" y="2153840"/>
            <a:ext cx="63264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/>
          </p:nvPr>
        </p:nvGraphicFramePr>
        <p:xfrm>
          <a:off x="4270278" y="2854001"/>
          <a:ext cx="1781945" cy="51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278" y="2854001"/>
                        <a:ext cx="1781945" cy="512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/>
          </p:nvPr>
        </p:nvGraphicFramePr>
        <p:xfrm>
          <a:off x="4480103" y="3526775"/>
          <a:ext cx="247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7" imgW="2181373" imgH="466738" progId="Equation.3">
                  <p:embed/>
                </p:oleObj>
              </mc:Choice>
              <mc:Fallback>
                <p:oleObj name="Equation" r:id="rId7" imgW="2181373" imgH="466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03" y="3526775"/>
                        <a:ext cx="247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/>
          </p:nvPr>
        </p:nvGraphicFramePr>
        <p:xfrm>
          <a:off x="2173057" y="4427060"/>
          <a:ext cx="1928063" cy="48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4427060"/>
                        <a:ext cx="1928063" cy="48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/>
          </p:nvPr>
        </p:nvGraphicFramePr>
        <p:xfrm>
          <a:off x="4417152" y="4165530"/>
          <a:ext cx="2391813" cy="101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11" imgW="939600" imgH="431640" progId="Equation.DSMT4">
                  <p:embed/>
                </p:oleObj>
              </mc:Choice>
              <mc:Fallback>
                <p:oleObj name="Equation" r:id="rId11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152" y="4165530"/>
                        <a:ext cx="2391813" cy="1011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>
            <p:extLst/>
          </p:nvPr>
        </p:nvGraphicFramePr>
        <p:xfrm>
          <a:off x="2173057" y="3604691"/>
          <a:ext cx="1850408" cy="47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3604691"/>
                        <a:ext cx="1850408" cy="475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>
            <p:extLst/>
          </p:nvPr>
        </p:nvGraphicFramePr>
        <p:xfrm>
          <a:off x="2173057" y="2861947"/>
          <a:ext cx="1697741" cy="47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2861947"/>
                        <a:ext cx="1697741" cy="476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>
            <p:extLst/>
          </p:nvPr>
        </p:nvGraphicFramePr>
        <p:xfrm>
          <a:off x="2173057" y="5262832"/>
          <a:ext cx="1807029" cy="48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57" y="5262832"/>
                        <a:ext cx="1807029" cy="48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>
            <p:extLst/>
          </p:nvPr>
        </p:nvGraphicFramePr>
        <p:xfrm>
          <a:off x="4480103" y="5031483"/>
          <a:ext cx="4256407" cy="94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9" imgW="1701720" imgH="406080" progId="Equation.DSMT4">
                  <p:embed/>
                </p:oleObj>
              </mc:Choice>
              <mc:Fallback>
                <p:oleObj name="Equation" r:id="rId19" imgW="1701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03" y="5031483"/>
                        <a:ext cx="4256407" cy="94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>
            <p:extLst/>
          </p:nvPr>
        </p:nvGraphicFramePr>
        <p:xfrm>
          <a:off x="2869477" y="2217052"/>
          <a:ext cx="295800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21" imgW="1358640" imgH="215640" progId="Equation.DSMT4">
                  <p:embed/>
                </p:oleObj>
              </mc:Choice>
              <mc:Fallback>
                <p:oleObj name="Equation" r:id="rId21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77" y="2217052"/>
                        <a:ext cx="295800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7508966" y="3384888"/>
            <a:ext cx="27432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可分离变量方程</a:t>
            </a:r>
          </a:p>
        </p:txBody>
      </p:sp>
    </p:spTree>
    <p:extLst>
      <p:ext uri="{BB962C8B-B14F-4D97-AF65-F5344CB8AC3E}">
        <p14:creationId xmlns:p14="http://schemas.microsoft.com/office/powerpoint/2010/main" val="2875454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  <p:bldP spid="686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>
            <p:extLst/>
          </p:nvPr>
        </p:nvGraphicFramePr>
        <p:xfrm>
          <a:off x="1921160" y="1209529"/>
          <a:ext cx="510631" cy="52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160" y="1209529"/>
                        <a:ext cx="510631" cy="528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/>
          </p:nvPr>
        </p:nvGraphicFramePr>
        <p:xfrm>
          <a:off x="3108914" y="951398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5" imgW="1743086" imgH="904978" progId="Equation.3">
                  <p:embed/>
                </p:oleObj>
              </mc:Choice>
              <mc:Fallback>
                <p:oleObj name="Equation" r:id="rId5" imgW="1743086" imgH="9049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14" y="951398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/>
          </p:nvPr>
        </p:nvGraphicFramePr>
        <p:xfrm>
          <a:off x="1898560" y="2005889"/>
          <a:ext cx="3701232" cy="5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7" imgW="1574640" imgH="215640" progId="Equation.DSMT4">
                  <p:embed/>
                </p:oleObj>
              </mc:Choice>
              <mc:Fallback>
                <p:oleObj name="Equation" r:id="rId7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560" y="2005889"/>
                        <a:ext cx="3701232" cy="52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/>
          </p:nvPr>
        </p:nvGraphicFramePr>
        <p:xfrm>
          <a:off x="3290751" y="2556859"/>
          <a:ext cx="2732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9" imgW="2409713" imgH="885864" progId="Equation.3">
                  <p:embed/>
                </p:oleObj>
              </mc:Choice>
              <mc:Fallback>
                <p:oleObj name="Equation" r:id="rId9" imgW="2409713" imgH="885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751" y="2556859"/>
                        <a:ext cx="27320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/>
          </p:nvPr>
        </p:nvGraphicFramePr>
        <p:xfrm>
          <a:off x="1910368" y="3633891"/>
          <a:ext cx="1915477" cy="51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368" y="3633891"/>
                        <a:ext cx="1915477" cy="511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/>
          </p:nvPr>
        </p:nvGraphicFramePr>
        <p:xfrm>
          <a:off x="4034246" y="3655896"/>
          <a:ext cx="287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13" imgW="2543316" imgH="380897" progId="Equation.3">
                  <p:embed/>
                </p:oleObj>
              </mc:Choice>
              <mc:Fallback>
                <p:oleObj name="Equation" r:id="rId13" imgW="2543316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246" y="3655896"/>
                        <a:ext cx="28733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/>
          </p:nvPr>
        </p:nvGraphicFramePr>
        <p:xfrm>
          <a:off x="5766464" y="4303845"/>
          <a:ext cx="1917111" cy="57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464" y="4303845"/>
                        <a:ext cx="1917111" cy="578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/>
          </p:nvPr>
        </p:nvGraphicFramePr>
        <p:xfrm>
          <a:off x="1856106" y="5054136"/>
          <a:ext cx="2341425" cy="50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06" y="5054136"/>
                        <a:ext cx="2341425" cy="50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>
            <p:extLst/>
          </p:nvPr>
        </p:nvGraphicFramePr>
        <p:xfrm>
          <a:off x="4225607" y="5008278"/>
          <a:ext cx="1920603" cy="55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07" y="5008278"/>
                        <a:ext cx="1920603" cy="55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>
            <p:extLst/>
          </p:nvPr>
        </p:nvGraphicFramePr>
        <p:xfrm>
          <a:off x="1904320" y="4340312"/>
          <a:ext cx="3604611" cy="54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21" imgW="1498320" imgH="215640" progId="Equation.DSMT4">
                  <p:embed/>
                </p:oleObj>
              </mc:Choice>
              <mc:Fallback>
                <p:oleObj name="Equation" r:id="rId21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320" y="4340312"/>
                        <a:ext cx="3604611" cy="54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063"/>
              </p:ext>
            </p:extLst>
          </p:nvPr>
        </p:nvGraphicFramePr>
        <p:xfrm>
          <a:off x="5661025" y="1976438"/>
          <a:ext cx="1473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23" imgW="622080" imgH="228600" progId="Equation.DSMT4">
                  <p:embed/>
                </p:oleObj>
              </mc:Choice>
              <mc:Fallback>
                <p:oleObj name="Equation" r:id="rId2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976438"/>
                        <a:ext cx="1473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856106" y="2759036"/>
          <a:ext cx="1012001" cy="52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06" y="2759036"/>
                        <a:ext cx="1012001" cy="52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643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273</TotalTime>
  <Words>301</Words>
  <Application>Microsoft Office PowerPoint</Application>
  <PresentationFormat>宽屏</PresentationFormat>
  <Paragraphs>78</Paragraphs>
  <Slides>1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黑体</vt:lpstr>
      <vt:lpstr>华文楷体</vt:lpstr>
      <vt:lpstr>楷体_GB2312</vt:lpstr>
      <vt:lpstr>宋体</vt:lpstr>
      <vt:lpstr>微软雅黑</vt:lpstr>
      <vt:lpstr>幼圆</vt:lpstr>
      <vt:lpstr>Arial</vt:lpstr>
      <vt:lpstr>Arial Black</vt:lpstr>
      <vt:lpstr>Calibri</vt:lpstr>
      <vt:lpstr>Times New Roman</vt:lpstr>
      <vt:lpstr>Office 主题</vt:lpstr>
      <vt:lpstr>Equation</vt:lpstr>
      <vt:lpstr>MathType 6.0 Equation</vt:lpstr>
      <vt:lpstr>公式</vt:lpstr>
      <vt:lpstr>Document</vt:lpstr>
      <vt:lpstr> §2、二阶微分方程</vt:lpstr>
      <vt:lpstr>PowerPoint 演示文稿</vt:lpstr>
      <vt:lpstr>例2</vt:lpstr>
      <vt:lpstr>PowerPoint 演示文稿</vt:lpstr>
      <vt:lpstr>PowerPoint 演示文稿</vt:lpstr>
      <vt:lpstr>PowerPoint 演示文稿</vt:lpstr>
      <vt:lpstr>例4</vt:lpstr>
      <vt:lpstr>例5</vt:lpstr>
      <vt:lpstr>PowerPoint 演示文稿</vt:lpstr>
      <vt:lpstr>例6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00</cp:revision>
  <dcterms:created xsi:type="dcterms:W3CDTF">2009-06-13T01:14:34Z</dcterms:created>
  <dcterms:modified xsi:type="dcterms:W3CDTF">2021-12-07T15:41:08Z</dcterms:modified>
</cp:coreProperties>
</file>